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6DA1" w:rsidRPr="00E21EDF" w:rsidRDefault="008C6DA1" w:rsidP="008C6DA1">
      <w:pPr>
        <w:jc w:val="center"/>
        <w:rPr>
          <w:sz w:val="22"/>
          <w:szCs w:val="22"/>
        </w:rPr>
      </w:pPr>
      <w:r w:rsidRPr="00E21EDF">
        <w:rPr>
          <w:sz w:val="22"/>
          <w:szCs w:val="22"/>
        </w:rPr>
        <w:t xml:space="preserve">Календарно-тематическое планирование </w:t>
      </w:r>
    </w:p>
    <w:p w:rsidR="008C6DA1" w:rsidRPr="00E21EDF" w:rsidRDefault="008C6DA1" w:rsidP="008C6DA1">
      <w:pPr>
        <w:jc w:val="center"/>
        <w:rPr>
          <w:sz w:val="22"/>
          <w:szCs w:val="22"/>
        </w:rPr>
      </w:pPr>
      <w:r w:rsidRPr="00E21EDF">
        <w:rPr>
          <w:sz w:val="22"/>
          <w:szCs w:val="22"/>
        </w:rPr>
        <w:t xml:space="preserve">по </w:t>
      </w:r>
      <w:r w:rsidR="0010091B" w:rsidRPr="00E21EDF">
        <w:rPr>
          <w:sz w:val="22"/>
          <w:szCs w:val="22"/>
        </w:rPr>
        <w:t>алгебре</w:t>
      </w:r>
      <w:r w:rsidRPr="00E21EDF">
        <w:rPr>
          <w:sz w:val="22"/>
          <w:szCs w:val="22"/>
        </w:rPr>
        <w:t xml:space="preserve"> в __</w:t>
      </w:r>
      <w:r w:rsidR="001116D4" w:rsidRPr="00E21EDF">
        <w:rPr>
          <w:sz w:val="22"/>
          <w:szCs w:val="22"/>
        </w:rPr>
        <w:t>10</w:t>
      </w:r>
      <w:r w:rsidRPr="00E21EDF">
        <w:rPr>
          <w:sz w:val="22"/>
          <w:szCs w:val="22"/>
        </w:rPr>
        <w:t>__ классе</w:t>
      </w:r>
    </w:p>
    <w:p w:rsidR="008C6DA1" w:rsidRPr="00E21EDF" w:rsidRDefault="008C6DA1" w:rsidP="008C6DA1">
      <w:pPr>
        <w:rPr>
          <w:sz w:val="22"/>
          <w:szCs w:val="22"/>
        </w:rPr>
      </w:pPr>
    </w:p>
    <w:tbl>
      <w:tblPr>
        <w:tblW w:w="14750" w:type="dxa"/>
        <w:jc w:val="center"/>
        <w:tblInd w:w="-4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66"/>
        <w:gridCol w:w="2717"/>
        <w:gridCol w:w="1179"/>
        <w:gridCol w:w="1270"/>
        <w:gridCol w:w="1941"/>
        <w:gridCol w:w="2149"/>
        <w:gridCol w:w="1756"/>
        <w:gridCol w:w="2372"/>
      </w:tblGrid>
      <w:tr w:rsidR="008C6DA1" w:rsidRPr="00E21EDF" w:rsidTr="0010091B">
        <w:trPr>
          <w:cantSplit/>
          <w:trHeight w:val="396"/>
          <w:jc w:val="center"/>
        </w:trPr>
        <w:tc>
          <w:tcPr>
            <w:tcW w:w="1366" w:type="dxa"/>
            <w:vMerge w:val="restart"/>
          </w:tcPr>
          <w:p w:rsidR="008C6DA1" w:rsidRPr="00E21EDF" w:rsidRDefault="008C6DA1" w:rsidP="0010091B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№ урока</w:t>
            </w:r>
          </w:p>
        </w:tc>
        <w:tc>
          <w:tcPr>
            <w:tcW w:w="2717" w:type="dxa"/>
            <w:vMerge w:val="restart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 xml:space="preserve">Тема урока </w:t>
            </w:r>
          </w:p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(раздел)</w:t>
            </w:r>
          </w:p>
        </w:tc>
        <w:tc>
          <w:tcPr>
            <w:tcW w:w="2449" w:type="dxa"/>
            <w:gridSpan w:val="2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 xml:space="preserve">Дата </w:t>
            </w:r>
          </w:p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Примечание</w:t>
            </w:r>
          </w:p>
        </w:tc>
        <w:tc>
          <w:tcPr>
            <w:tcW w:w="2149" w:type="dxa"/>
            <w:vMerge w:val="restart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Ожидаемый результат</w:t>
            </w:r>
          </w:p>
        </w:tc>
        <w:tc>
          <w:tcPr>
            <w:tcW w:w="1756" w:type="dxa"/>
            <w:vMerge w:val="restart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 xml:space="preserve">Форма контроля </w:t>
            </w:r>
          </w:p>
        </w:tc>
        <w:tc>
          <w:tcPr>
            <w:tcW w:w="2372" w:type="dxa"/>
            <w:vMerge w:val="restart"/>
          </w:tcPr>
          <w:p w:rsidR="008C6DA1" w:rsidRPr="00E21EDF" w:rsidRDefault="008C6DA1" w:rsidP="008B34E2">
            <w:pPr>
              <w:overflowPunct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 xml:space="preserve">Отметка об использовании </w:t>
            </w:r>
            <w:proofErr w:type="spellStart"/>
            <w:r w:rsidRPr="00E21EDF">
              <w:rPr>
                <w:b/>
                <w:sz w:val="22"/>
                <w:szCs w:val="22"/>
              </w:rPr>
              <w:t>ЦОРов</w:t>
            </w:r>
            <w:proofErr w:type="spellEnd"/>
            <w:r w:rsidRPr="00E21EDF">
              <w:rPr>
                <w:b/>
                <w:sz w:val="22"/>
                <w:szCs w:val="22"/>
              </w:rPr>
              <w:t>, ИД, презентации</w:t>
            </w:r>
          </w:p>
          <w:p w:rsidR="008C6DA1" w:rsidRPr="00E21EDF" w:rsidRDefault="008C6DA1" w:rsidP="008B34E2">
            <w:pPr>
              <w:overflowPunct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</w:tr>
      <w:tr w:rsidR="008C6DA1" w:rsidRPr="00E21EDF" w:rsidTr="00C16671">
        <w:trPr>
          <w:cantSplit/>
          <w:trHeight w:val="636"/>
          <w:jc w:val="center"/>
        </w:trPr>
        <w:tc>
          <w:tcPr>
            <w:tcW w:w="1366" w:type="dxa"/>
            <w:vMerge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717" w:type="dxa"/>
            <w:vMerge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179" w:type="dxa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План</w:t>
            </w:r>
          </w:p>
        </w:tc>
        <w:tc>
          <w:tcPr>
            <w:tcW w:w="1270" w:type="dxa"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 xml:space="preserve">Факт </w:t>
            </w:r>
          </w:p>
        </w:tc>
        <w:tc>
          <w:tcPr>
            <w:tcW w:w="1941" w:type="dxa"/>
            <w:vMerge/>
          </w:tcPr>
          <w:p w:rsidR="008C6DA1" w:rsidRPr="00E21EDF" w:rsidRDefault="008C6DA1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C6DA1" w:rsidRPr="00E21EDF" w:rsidRDefault="008C6DA1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  <w:vMerge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  <w:vMerge/>
          </w:tcPr>
          <w:p w:rsidR="008C6DA1" w:rsidRPr="00E21EDF" w:rsidRDefault="008C6DA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601624" w:rsidRPr="00E21EDF" w:rsidTr="000D5039">
        <w:trPr>
          <w:trHeight w:val="237"/>
          <w:jc w:val="center"/>
        </w:trPr>
        <w:tc>
          <w:tcPr>
            <w:tcW w:w="14750" w:type="dxa"/>
            <w:gridSpan w:val="8"/>
          </w:tcPr>
          <w:p w:rsidR="00601624" w:rsidRPr="00E21EDF" w:rsidRDefault="001116D4" w:rsidP="000D5039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1. Действительные числа (12 часов)</w:t>
            </w: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</w:t>
            </w:r>
          </w:p>
        </w:tc>
        <w:tc>
          <w:tcPr>
            <w:tcW w:w="2717" w:type="dxa"/>
          </w:tcPr>
          <w:p w:rsidR="00867E5F" w:rsidRPr="00E21EDF" w:rsidRDefault="00867E5F" w:rsidP="000D503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действительного числ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93081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стематизировать известные и изучить новые сведения о действительных числах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</w:t>
            </w:r>
          </w:p>
        </w:tc>
        <w:tc>
          <w:tcPr>
            <w:tcW w:w="2717" w:type="dxa"/>
          </w:tcPr>
          <w:p w:rsidR="00867E5F" w:rsidRPr="00E21EDF" w:rsidRDefault="00867E5F" w:rsidP="000D503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действительного числ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93081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стематизировать известные и изучить новые сведения о действительных числах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</w:t>
            </w:r>
          </w:p>
        </w:tc>
        <w:tc>
          <w:tcPr>
            <w:tcW w:w="2717" w:type="dxa"/>
          </w:tcPr>
          <w:p w:rsidR="00867E5F" w:rsidRPr="00E21EDF" w:rsidRDefault="00867E5F" w:rsidP="000D503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Множества чисел. Свойства действительных чисел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93081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</w:t>
            </w:r>
          </w:p>
        </w:tc>
        <w:tc>
          <w:tcPr>
            <w:tcW w:w="2717" w:type="dxa"/>
          </w:tcPr>
          <w:p w:rsidR="00867E5F" w:rsidRPr="00E21EDF" w:rsidRDefault="00867E5F" w:rsidP="0053065B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  <w:r w:rsidRPr="00E21EDF">
              <w:rPr>
                <w:sz w:val="22"/>
                <w:szCs w:val="22"/>
              </w:rPr>
              <w:t>Множества чисел. Свойства действительных чисел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93081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Метод математической индукции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93081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принцип математической индукции на примерах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ерестановки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93081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вторить понятие перестановки, ввести формулу и научиться решать простейшие задачи с её использованием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0D5039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змеще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0D5039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очета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0D5039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Доказательство числовых </w:t>
            </w:r>
            <w:r w:rsidRPr="00E21EDF">
              <w:rPr>
                <w:sz w:val="22"/>
                <w:szCs w:val="22"/>
              </w:rPr>
              <w:lastRenderedPageBreak/>
              <w:t>неравенств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93138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Углубить </w:t>
            </w:r>
            <w:r w:rsidRPr="00E21EDF">
              <w:rPr>
                <w:sz w:val="22"/>
                <w:szCs w:val="22"/>
              </w:rPr>
              <w:lastRenderedPageBreak/>
              <w:t>доказательство числовых неравенств, применяя свойства неравенств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10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Делимость целых чисел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93138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сширить свойства делимости целых чисел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Сравнение по модулю </w:t>
            </w:r>
            <w:r w:rsidRPr="00E21EDF">
              <w:rPr>
                <w:sz w:val="22"/>
                <w:szCs w:val="22"/>
                <w:lang w:val="en-US"/>
              </w:rPr>
              <w:t>m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93138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Повторить определение модуля, на примерах закрепить сравнение по модулю </w:t>
            </w:r>
            <w:r w:rsidRPr="00E21EDF">
              <w:rPr>
                <w:sz w:val="22"/>
                <w:szCs w:val="22"/>
                <w:lang w:val="en-US"/>
              </w:rPr>
              <w:t>m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Задачи с целочисленными неизвестными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93138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ссмотреть типовые задачи с целочисленными неизвестными</w:t>
            </w:r>
          </w:p>
        </w:tc>
        <w:tc>
          <w:tcPr>
            <w:tcW w:w="1756" w:type="dxa"/>
          </w:tcPr>
          <w:p w:rsidR="00867E5F" w:rsidRPr="00E21EDF" w:rsidRDefault="00E21EDF" w:rsidP="00A4591C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116D4">
        <w:trPr>
          <w:trHeight w:val="237"/>
          <w:jc w:val="center"/>
        </w:trPr>
        <w:tc>
          <w:tcPr>
            <w:tcW w:w="14750" w:type="dxa"/>
            <w:gridSpan w:val="8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2. Рациональные  уравнения и неравенства (18 часов)</w:t>
            </w: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выраже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436B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Закрепить понятие рационального выражения, научиться выделять рациональные выражения из </w:t>
            </w:r>
            <w:proofErr w:type="gramStart"/>
            <w:r w:rsidRPr="00E21EDF">
              <w:rPr>
                <w:sz w:val="22"/>
                <w:szCs w:val="22"/>
              </w:rPr>
              <w:t>предложенных</w:t>
            </w:r>
            <w:proofErr w:type="gramEnd"/>
            <w:r w:rsidRPr="00E21EDF">
              <w:rPr>
                <w:sz w:val="22"/>
                <w:szCs w:val="22"/>
              </w:rPr>
              <w:t>, повторить формулы сокращённого умножения</w:t>
            </w:r>
          </w:p>
          <w:p w:rsidR="00867E5F" w:rsidRPr="00E21EDF" w:rsidRDefault="00867E5F" w:rsidP="00436B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  <w:p w:rsidR="00867E5F" w:rsidRPr="00E21EDF" w:rsidRDefault="00867E5F" w:rsidP="00436B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4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выраже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436B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5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Формулы бинома Ньютона, суммы и разности степене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436B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Знакомство с формулой бинома Ньютона, применение треугольника Паскаля, определение </w:t>
            </w:r>
            <w:r w:rsidRPr="00E21EDF">
              <w:rPr>
                <w:sz w:val="22"/>
                <w:szCs w:val="22"/>
              </w:rPr>
              <w:lastRenderedPageBreak/>
              <w:t>биноминальных коэффициентов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16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уравне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формировать умения решать рациональные уравнения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7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уравне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A4591C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8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стемы рациональных уравнени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Повторить и развить умение </w:t>
            </w:r>
            <w:proofErr w:type="gramStart"/>
            <w:r w:rsidRPr="00E21EDF">
              <w:rPr>
                <w:sz w:val="22"/>
                <w:szCs w:val="22"/>
              </w:rPr>
              <w:t>применения различных способов решения систем рациональных уравнений</w:t>
            </w:r>
            <w:proofErr w:type="gramEnd"/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9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стемы рациональных уравнени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0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Метод интервалов решения неравенств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и научиться применять алгоритм решения неравенств с помощью интервалов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1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Метод интервалов решения неравенств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2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Метод интервалов решения неравенств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3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алгоритм решения неравенств методом интервалов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4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A4591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5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70466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6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Нестроги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AB24C0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понятие области допустимых значений </w:t>
            </w:r>
            <w:r w:rsidRPr="00E21EDF">
              <w:rPr>
                <w:sz w:val="22"/>
                <w:szCs w:val="22"/>
              </w:rPr>
              <w:lastRenderedPageBreak/>
              <w:t>неравенства и научиться учитывать её при решении.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7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Нестроги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9C1786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28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Нестроги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9C1786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29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стемы рациональных неравенств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E261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ссмотреть примеры решения систем рациональных неравенств</w:t>
            </w:r>
          </w:p>
          <w:p w:rsidR="00867E5F" w:rsidRPr="00E21EDF" w:rsidRDefault="00867E5F" w:rsidP="00E261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75BBD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0</w:t>
            </w:r>
          </w:p>
        </w:tc>
        <w:tc>
          <w:tcPr>
            <w:tcW w:w="2717" w:type="dxa"/>
          </w:tcPr>
          <w:p w:rsidR="00867E5F" w:rsidRPr="00E21EDF" w:rsidRDefault="00867E5F" w:rsidP="001116D4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  <w:r w:rsidR="00AF3F63" w:rsidRPr="00E21EDF">
              <w:rPr>
                <w:sz w:val="22"/>
                <w:szCs w:val="22"/>
              </w:rPr>
              <w:t>№1</w:t>
            </w:r>
            <w:r w:rsidRPr="00E21EDF">
              <w:rPr>
                <w:sz w:val="22"/>
                <w:szCs w:val="22"/>
              </w:rPr>
              <w:t xml:space="preserve"> по теме «Рациональные уравнения и неравенства»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t>Контро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75BBD">
        <w:trPr>
          <w:trHeight w:val="237"/>
          <w:jc w:val="center"/>
        </w:trPr>
        <w:tc>
          <w:tcPr>
            <w:tcW w:w="14750" w:type="dxa"/>
            <w:gridSpan w:val="8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 xml:space="preserve">3.Корень степени </w:t>
            </w:r>
            <w:r w:rsidRPr="00E21EDF">
              <w:rPr>
                <w:b/>
                <w:sz w:val="22"/>
                <w:szCs w:val="22"/>
                <w:lang w:val="en-US"/>
              </w:rPr>
              <w:t>n</w:t>
            </w:r>
            <w:r w:rsidRPr="00E21EDF">
              <w:rPr>
                <w:b/>
                <w:sz w:val="22"/>
                <w:szCs w:val="22"/>
              </w:rPr>
              <w:t xml:space="preserve"> (12 часов)</w:t>
            </w: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1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функц</w:t>
            </w:r>
            <w:proofErr w:type="gramStart"/>
            <w:r w:rsidRPr="00E21EDF">
              <w:rPr>
                <w:sz w:val="22"/>
                <w:szCs w:val="22"/>
              </w:rPr>
              <w:t>ии и её</w:t>
            </w:r>
            <w:proofErr w:type="gramEnd"/>
            <w:r w:rsidRPr="00E21EDF">
              <w:rPr>
                <w:sz w:val="22"/>
                <w:szCs w:val="22"/>
              </w:rPr>
              <w:t xml:space="preserve"> график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9C1786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вторить известные из 9-ти летней школы функции, их графики, свойства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2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  <w:lang w:val="en-US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i/>
                <w:sz w:val="22"/>
                <w:szCs w:val="22"/>
                <w:lang w:val="en-US"/>
              </w:rPr>
              <w:t>y=</w:t>
            </w:r>
            <w:proofErr w:type="spellStart"/>
            <w:r w:rsidRPr="00E21EDF">
              <w:rPr>
                <w:i/>
                <w:sz w:val="22"/>
                <w:szCs w:val="22"/>
                <w:lang w:val="en-US"/>
              </w:rPr>
              <w:t>x</w:t>
            </w:r>
            <w:r w:rsidRPr="00E21EDF">
              <w:rPr>
                <w:i/>
                <w:sz w:val="22"/>
                <w:szCs w:val="22"/>
                <w:vertAlign w:val="superscript"/>
                <w:lang w:val="en-US"/>
              </w:rPr>
              <w:t>n</w:t>
            </w:r>
            <w:proofErr w:type="spellEnd"/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свойства и научиться строить эскизы графиков степенной функции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3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          </w:t>
            </w: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i/>
                <w:sz w:val="22"/>
                <w:szCs w:val="22"/>
                <w:lang w:val="en-US"/>
              </w:rPr>
              <w:t>y=</w:t>
            </w:r>
            <w:proofErr w:type="spellStart"/>
            <w:r w:rsidRPr="00E21EDF">
              <w:rPr>
                <w:i/>
                <w:sz w:val="22"/>
                <w:szCs w:val="22"/>
                <w:lang w:val="en-US"/>
              </w:rPr>
              <w:t>x</w:t>
            </w:r>
            <w:r w:rsidRPr="00E21EDF">
              <w:rPr>
                <w:i/>
                <w:sz w:val="22"/>
                <w:szCs w:val="22"/>
                <w:vertAlign w:val="superscript"/>
                <w:lang w:val="en-US"/>
              </w:rPr>
              <w:t>n</w:t>
            </w:r>
            <w:proofErr w:type="spellEnd"/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9C1786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4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  <w:lang w:val="en-US"/>
              </w:rPr>
            </w:pPr>
            <w:r w:rsidRPr="00E21EDF">
              <w:rPr>
                <w:sz w:val="22"/>
                <w:szCs w:val="22"/>
              </w:rPr>
              <w:t xml:space="preserve">Понятие корня степени </w:t>
            </w:r>
            <w:r w:rsidRPr="00E21EDF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понятие корня </w:t>
            </w:r>
            <w:r w:rsidRPr="00E21EDF">
              <w:rPr>
                <w:sz w:val="22"/>
                <w:szCs w:val="22"/>
                <w:lang w:val="en-US"/>
              </w:rPr>
              <w:t>n</w:t>
            </w:r>
            <w:r w:rsidRPr="00E21EDF">
              <w:rPr>
                <w:sz w:val="22"/>
                <w:szCs w:val="22"/>
              </w:rPr>
              <w:t>-ой степени и применить его при упрощении выражений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5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рни чётной и нечётной степене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вторить основное арифметическое тождество, применить его к корню чётной степени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6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рни чётной и нечётной степене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A4591C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7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Арифметический корень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Закрепить понятие арифметического корня и применить понятие при упрощении выражений и решении уравнений </w:t>
            </w:r>
            <w:r w:rsidRPr="00E21EDF">
              <w:rPr>
                <w:sz w:val="22"/>
                <w:szCs w:val="22"/>
              </w:rPr>
              <w:lastRenderedPageBreak/>
              <w:t>и неравенств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BB4D88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38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Арифметический корень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tcBorders>
              <w:top w:val="nil"/>
            </w:tcBorders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39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Свойства корней степени </w:t>
            </w:r>
            <w:r w:rsidRPr="00E21EDF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Заучить свойства корней </w:t>
            </w:r>
            <w:r w:rsidRPr="00E21EDF">
              <w:rPr>
                <w:sz w:val="22"/>
                <w:szCs w:val="22"/>
                <w:lang w:val="en-US"/>
              </w:rPr>
              <w:t>n</w:t>
            </w:r>
            <w:r w:rsidRPr="00E21EDF">
              <w:rPr>
                <w:sz w:val="22"/>
                <w:szCs w:val="22"/>
              </w:rPr>
              <w:t>-ой степени и научиться применять их при упрощении выражений, решении уравнений и неравенств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0</w:t>
            </w:r>
          </w:p>
        </w:tc>
        <w:tc>
          <w:tcPr>
            <w:tcW w:w="2717" w:type="dxa"/>
          </w:tcPr>
          <w:p w:rsidR="00867E5F" w:rsidRPr="00E21EDF" w:rsidRDefault="00867E5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Свойства корней степени </w:t>
            </w:r>
            <w:r w:rsidRPr="00E21EDF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ст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75BBD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1</w:t>
            </w:r>
          </w:p>
        </w:tc>
        <w:tc>
          <w:tcPr>
            <w:tcW w:w="2717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</w:rPr>
              <w:object w:dxaOrig="12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1pt;height:19.3pt" o:ole="">
                  <v:imagedata r:id="rId4" o:title=""/>
                </v:shape>
                <o:OLEObject Type="Embed" ProgID="Equation.DSMT4" ShapeID="_x0000_i1025" DrawAspect="Content" ObjectID="_1501581518" r:id="rId5"/>
              </w:objec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52B56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функцию </w:t>
            </w:r>
            <w:r w:rsidRPr="00E21EDF">
              <w:rPr>
                <w:position w:val="-10"/>
                <w:sz w:val="22"/>
                <w:szCs w:val="22"/>
              </w:rPr>
              <w:object w:dxaOrig="1280" w:dyaOrig="380">
                <v:shape id="_x0000_i1026" type="#_x0000_t75" style="width:64.1pt;height:19.3pt" o:ole="">
                  <v:imagedata r:id="rId4" o:title=""/>
                </v:shape>
                <o:OLEObject Type="Embed" ProgID="Equation.DSMT4" ShapeID="_x0000_i1026" DrawAspect="Content" ObjectID="_1501581519" r:id="rId6"/>
              </w:object>
            </w:r>
            <w:r w:rsidRPr="00E21EDF">
              <w:rPr>
                <w:sz w:val="22"/>
                <w:szCs w:val="22"/>
              </w:rPr>
              <w:t>, рассмотреть её свойства и графики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75BBD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2</w:t>
            </w:r>
          </w:p>
        </w:tc>
        <w:tc>
          <w:tcPr>
            <w:tcW w:w="2717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  <w:r w:rsidR="00AF3F63" w:rsidRPr="00E21EDF">
              <w:rPr>
                <w:sz w:val="22"/>
                <w:szCs w:val="22"/>
              </w:rPr>
              <w:t>№2</w:t>
            </w:r>
            <w:r w:rsidRPr="00E21EDF">
              <w:rPr>
                <w:sz w:val="22"/>
                <w:szCs w:val="22"/>
              </w:rPr>
              <w:t xml:space="preserve"> по теме «Корень степени </w:t>
            </w:r>
            <w:r w:rsidRPr="00E21EDF">
              <w:rPr>
                <w:sz w:val="22"/>
                <w:szCs w:val="22"/>
                <w:lang w:val="en-US"/>
              </w:rPr>
              <w:t>n</w:t>
            </w:r>
            <w:r w:rsidRPr="00E21EDF">
              <w:rPr>
                <w:sz w:val="22"/>
                <w:szCs w:val="22"/>
              </w:rPr>
              <w:t>»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D52B56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867E5F" w:rsidRPr="00E21EDF" w:rsidRDefault="00E21EDF" w:rsidP="00A4591C">
            <w:pPr>
              <w:jc w:val="center"/>
              <w:rPr>
                <w:sz w:val="22"/>
                <w:szCs w:val="22"/>
              </w:rPr>
            </w:pPr>
            <w:r>
              <w:t>Контро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960C3">
        <w:trPr>
          <w:trHeight w:val="237"/>
          <w:jc w:val="center"/>
        </w:trPr>
        <w:tc>
          <w:tcPr>
            <w:tcW w:w="14750" w:type="dxa"/>
            <w:gridSpan w:val="8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4. Степень положительного числа (13 часов)</w:t>
            </w:r>
          </w:p>
        </w:tc>
      </w:tr>
      <w:tr w:rsidR="00867E5F" w:rsidRPr="00E21EDF" w:rsidTr="00175BBD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3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тепень с рациональным показателем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0426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понятие степени с рациональным показателем, рассмотреть её применение  на  примерах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4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степени с рациональным показателем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04267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Заучить свойства степени с рациональным показателем и применить их при упрощении выражений, решении уравнений и неравенств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5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степени с рациональным показателем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04267E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6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предела последовательности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CB2096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определение предела последовательности и  рассмотреть примеры </w:t>
            </w:r>
            <w:r w:rsidRPr="00E21EDF">
              <w:rPr>
                <w:sz w:val="22"/>
                <w:szCs w:val="22"/>
              </w:rPr>
              <w:lastRenderedPageBreak/>
              <w:t>нахождения замечательных пределов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7</w:t>
            </w:r>
          </w:p>
        </w:tc>
        <w:tc>
          <w:tcPr>
            <w:tcW w:w="2717" w:type="dxa"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предела последовательности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48</w:t>
            </w:r>
          </w:p>
        </w:tc>
        <w:tc>
          <w:tcPr>
            <w:tcW w:w="2717" w:type="dxa"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пределов последовательности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CB2096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ложение нового материала</w:t>
            </w:r>
          </w:p>
        </w:tc>
        <w:tc>
          <w:tcPr>
            <w:tcW w:w="1756" w:type="dxa"/>
          </w:tcPr>
          <w:p w:rsidR="00867E5F" w:rsidRPr="00E21EDF" w:rsidRDefault="00867E5F" w:rsidP="00A4591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49</w:t>
            </w:r>
          </w:p>
        </w:tc>
        <w:tc>
          <w:tcPr>
            <w:tcW w:w="2717" w:type="dxa"/>
          </w:tcPr>
          <w:p w:rsidR="00867E5F" w:rsidRPr="00E21EDF" w:rsidRDefault="00867E5F" w:rsidP="00175BBD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  <w:r w:rsidRPr="00E21EDF">
              <w:rPr>
                <w:sz w:val="22"/>
                <w:szCs w:val="22"/>
              </w:rPr>
              <w:t>Свойства пределов последовательности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175BBD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0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Бесконечно убывающая геометрическая прогресс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FF446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ывести формулу для нахождения суммы членов бесконечно убывающей геометрической прогрессии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1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Число е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FF446A">
            <w:pPr>
              <w:tabs>
                <w:tab w:val="left" w:pos="3000"/>
              </w:tabs>
              <w:rPr>
                <w:sz w:val="22"/>
                <w:szCs w:val="22"/>
              </w:rPr>
            </w:pPr>
            <w:proofErr w:type="spellStart"/>
            <w:r w:rsidRPr="00E21EDF">
              <w:rPr>
                <w:sz w:val="22"/>
                <w:szCs w:val="22"/>
              </w:rPr>
              <w:t>познакомитьсч</w:t>
            </w:r>
            <w:proofErr w:type="spellEnd"/>
            <w:r w:rsidRPr="00E21EDF">
              <w:rPr>
                <w:sz w:val="22"/>
                <w:szCs w:val="22"/>
              </w:rPr>
              <w:t xml:space="preserve"> с теоремами о пределах и ввести число е, как предел последовательности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2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степени с иррациональным показателем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FF446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понятие степени с иррациональным показателем и распространить свойства степени, применяя к решению упражнений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3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казательная функц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5D449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свойства и научиться строить графики показательной функции</w:t>
            </w:r>
          </w:p>
        </w:tc>
        <w:tc>
          <w:tcPr>
            <w:tcW w:w="1756" w:type="dxa"/>
          </w:tcPr>
          <w:p w:rsidR="00867E5F" w:rsidRPr="00E21EDF" w:rsidRDefault="00867E5F" w:rsidP="00CA6E6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4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  <w:r w:rsidRPr="00E21EDF">
              <w:rPr>
                <w:sz w:val="22"/>
                <w:szCs w:val="22"/>
              </w:rPr>
              <w:t>Показательная функц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626885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5</w:t>
            </w:r>
          </w:p>
        </w:tc>
        <w:tc>
          <w:tcPr>
            <w:tcW w:w="2717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  <w:r w:rsidR="00AF3F63" w:rsidRPr="00E21EDF">
              <w:rPr>
                <w:sz w:val="22"/>
                <w:szCs w:val="22"/>
              </w:rPr>
              <w:t>№3</w:t>
            </w:r>
            <w:r w:rsidRPr="00E21EDF">
              <w:rPr>
                <w:sz w:val="22"/>
                <w:szCs w:val="22"/>
              </w:rPr>
              <w:t xml:space="preserve"> по теме «Степень положительного числа»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5D449E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t>Контро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444A29">
        <w:trPr>
          <w:trHeight w:val="237"/>
          <w:jc w:val="center"/>
        </w:trPr>
        <w:tc>
          <w:tcPr>
            <w:tcW w:w="14750" w:type="dxa"/>
            <w:gridSpan w:val="8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  <w:lang w:val="en-US"/>
              </w:rPr>
              <w:t>5</w:t>
            </w:r>
            <w:r w:rsidRPr="00E21EDF">
              <w:rPr>
                <w:b/>
                <w:sz w:val="22"/>
                <w:szCs w:val="22"/>
              </w:rPr>
              <w:t>. Логарифмы (6 часов)</w:t>
            </w: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6</w:t>
            </w:r>
          </w:p>
        </w:tc>
        <w:tc>
          <w:tcPr>
            <w:tcW w:w="2717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логарифма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A00528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определение логарифма, </w:t>
            </w:r>
            <w:r w:rsidRPr="00E21EDF">
              <w:rPr>
                <w:sz w:val="22"/>
                <w:szCs w:val="22"/>
              </w:rPr>
              <w:lastRenderedPageBreak/>
              <w:t>основное логарифмическое тождество. Научиться переходить от степени к логарифму при помощи определения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7</w:t>
            </w:r>
          </w:p>
        </w:tc>
        <w:tc>
          <w:tcPr>
            <w:tcW w:w="2717" w:type="dxa"/>
          </w:tcPr>
          <w:p w:rsidR="00867E5F" w:rsidRPr="00E21EDF" w:rsidRDefault="00867E5F" w:rsidP="00626885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логарифм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CA6E6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58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логарифмов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A00528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формулы свойств логарифмов и научиться применять их.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59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логарифмов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CA6E6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0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логарифмов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тест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1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Логарифмическая функция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A87DFC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626885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ссмотреть построение графика и свойства логарифмической функции, как пример обратной функции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E1305C">
        <w:trPr>
          <w:trHeight w:val="237"/>
          <w:jc w:val="center"/>
        </w:trPr>
        <w:tc>
          <w:tcPr>
            <w:tcW w:w="14750" w:type="dxa"/>
            <w:gridSpan w:val="8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6.Показательные и логарифмические уравнения и неравенства (11 часов)</w:t>
            </w:r>
          </w:p>
        </w:tc>
      </w:tr>
      <w:tr w:rsidR="00775701" w:rsidRPr="00E21EDF" w:rsidTr="0010091B">
        <w:trPr>
          <w:trHeight w:val="237"/>
          <w:jc w:val="center"/>
        </w:trPr>
        <w:tc>
          <w:tcPr>
            <w:tcW w:w="1366" w:type="dxa"/>
          </w:tcPr>
          <w:p w:rsidR="00775701" w:rsidRPr="00E21EDF" w:rsidRDefault="00775701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2</w:t>
            </w:r>
          </w:p>
        </w:tc>
        <w:tc>
          <w:tcPr>
            <w:tcW w:w="2717" w:type="dxa"/>
          </w:tcPr>
          <w:p w:rsidR="00775701" w:rsidRPr="00E21EDF" w:rsidRDefault="00775701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стейшие показательные уравнения</w:t>
            </w:r>
          </w:p>
        </w:tc>
        <w:tc>
          <w:tcPr>
            <w:tcW w:w="1179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775701" w:rsidRPr="00E21EDF" w:rsidRDefault="00775701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775701" w:rsidRPr="00E21EDF" w:rsidRDefault="00775701" w:rsidP="00C21711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свойства показательной функции к решению уравнений</w:t>
            </w:r>
          </w:p>
        </w:tc>
        <w:tc>
          <w:tcPr>
            <w:tcW w:w="1756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775701" w:rsidRPr="00E21EDF" w:rsidTr="0010091B">
        <w:trPr>
          <w:trHeight w:val="237"/>
          <w:jc w:val="center"/>
        </w:trPr>
        <w:tc>
          <w:tcPr>
            <w:tcW w:w="1366" w:type="dxa"/>
          </w:tcPr>
          <w:p w:rsidR="00775701" w:rsidRPr="00E21EDF" w:rsidRDefault="00775701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3</w:t>
            </w:r>
          </w:p>
        </w:tc>
        <w:tc>
          <w:tcPr>
            <w:tcW w:w="2717" w:type="dxa"/>
          </w:tcPr>
          <w:p w:rsidR="00775701" w:rsidRPr="00E21EDF" w:rsidRDefault="00775701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ешение показательных уравнений</w:t>
            </w:r>
          </w:p>
        </w:tc>
        <w:tc>
          <w:tcPr>
            <w:tcW w:w="1179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775701" w:rsidRPr="00E21EDF" w:rsidRDefault="00775701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775701" w:rsidRPr="00E21EDF" w:rsidRDefault="00775701" w:rsidP="00C21711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775701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775701" w:rsidRPr="00E21EDF" w:rsidRDefault="00775701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4</w:t>
            </w:r>
          </w:p>
        </w:tc>
        <w:tc>
          <w:tcPr>
            <w:tcW w:w="2717" w:type="dxa"/>
          </w:tcPr>
          <w:p w:rsidR="00775701" w:rsidRPr="00E21EDF" w:rsidRDefault="00775701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Простейшие логарифмические </w:t>
            </w:r>
          </w:p>
          <w:p w:rsidR="00867E5F" w:rsidRPr="00E21EDF" w:rsidRDefault="00775701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           </w:t>
            </w:r>
            <w:r w:rsidRPr="00E21EDF">
              <w:rPr>
                <w:sz w:val="22"/>
                <w:szCs w:val="22"/>
              </w:rPr>
              <w:t>уравнения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E9796F">
            <w:pPr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775701" w:rsidP="00C21711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свойства логарифмической функции к решению уравнений</w:t>
            </w: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5</w:t>
            </w:r>
          </w:p>
        </w:tc>
        <w:tc>
          <w:tcPr>
            <w:tcW w:w="2717" w:type="dxa"/>
          </w:tcPr>
          <w:p w:rsidR="00867E5F" w:rsidRPr="00E21EDF" w:rsidRDefault="00775701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ешение логарифмических уравнени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C21711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6</w:t>
            </w:r>
          </w:p>
        </w:tc>
        <w:tc>
          <w:tcPr>
            <w:tcW w:w="2717" w:type="dxa"/>
          </w:tcPr>
          <w:p w:rsidR="00867E5F" w:rsidRPr="00E21EDF" w:rsidRDefault="00775701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ешение логарифмических уравнени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C21711">
            <w:pPr>
              <w:rPr>
                <w:b/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7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равнения, сводящиеся к простейшим заменой неизвестного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Повторить способ подстановки и применить его к решению </w:t>
            </w:r>
            <w:r w:rsidRPr="00E21EDF">
              <w:rPr>
                <w:sz w:val="22"/>
                <w:szCs w:val="22"/>
              </w:rPr>
              <w:lastRenderedPageBreak/>
              <w:t>показательных и логарифмических  уравнений</w:t>
            </w:r>
          </w:p>
        </w:tc>
        <w:tc>
          <w:tcPr>
            <w:tcW w:w="1756" w:type="dxa"/>
          </w:tcPr>
          <w:p w:rsidR="00867E5F" w:rsidRPr="00E21EDF" w:rsidRDefault="00867E5F" w:rsidP="002142E9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68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стейшие показательны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свойства показательной функции к решению неравенств</w:t>
            </w:r>
          </w:p>
        </w:tc>
        <w:tc>
          <w:tcPr>
            <w:tcW w:w="1756" w:type="dxa"/>
          </w:tcPr>
          <w:p w:rsidR="00867E5F" w:rsidRPr="00E21EDF" w:rsidRDefault="00867E5F" w:rsidP="002142E9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69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стейшие логарифмические неравенства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свойства логарифмической функции к решению неравенств</w:t>
            </w:r>
          </w:p>
        </w:tc>
        <w:tc>
          <w:tcPr>
            <w:tcW w:w="1756" w:type="dxa"/>
          </w:tcPr>
          <w:p w:rsidR="00867E5F" w:rsidRPr="00E21EDF" w:rsidRDefault="00E21EDF" w:rsidP="002142E9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0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Неравенства, сводящиеся к простейшим заменой переменно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Закрепить способ подстановки и применить его к решению неравенств</w:t>
            </w:r>
          </w:p>
        </w:tc>
        <w:tc>
          <w:tcPr>
            <w:tcW w:w="1756" w:type="dxa"/>
          </w:tcPr>
          <w:p w:rsidR="00867E5F" w:rsidRPr="00E21EDF" w:rsidRDefault="00867E5F" w:rsidP="002142E9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1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Неравенства, сводящиеся к простейшим заменой переменной</w:t>
            </w:r>
          </w:p>
        </w:tc>
        <w:tc>
          <w:tcPr>
            <w:tcW w:w="1179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867E5F" w:rsidRPr="00E21EDF" w:rsidRDefault="00867E5F" w:rsidP="002142E9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10091B">
        <w:trPr>
          <w:trHeight w:val="237"/>
          <w:jc w:val="center"/>
        </w:trPr>
        <w:tc>
          <w:tcPr>
            <w:tcW w:w="1366" w:type="dxa"/>
          </w:tcPr>
          <w:p w:rsidR="00867E5F" w:rsidRPr="00E21EDF" w:rsidRDefault="00867E5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2</w:t>
            </w:r>
          </w:p>
        </w:tc>
        <w:tc>
          <w:tcPr>
            <w:tcW w:w="2717" w:type="dxa"/>
          </w:tcPr>
          <w:p w:rsidR="00867E5F" w:rsidRPr="00E21EDF" w:rsidRDefault="00867E5F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Контрольная работа </w:t>
            </w:r>
            <w:r w:rsidR="00775701" w:rsidRPr="00E21EDF">
              <w:rPr>
                <w:sz w:val="22"/>
                <w:szCs w:val="22"/>
              </w:rPr>
              <w:t xml:space="preserve">№4 </w:t>
            </w:r>
            <w:r w:rsidRPr="00E21EDF">
              <w:rPr>
                <w:sz w:val="22"/>
                <w:szCs w:val="22"/>
              </w:rPr>
              <w:t>по теме «Показательная и логарифмическая функции»</w:t>
            </w:r>
          </w:p>
        </w:tc>
        <w:tc>
          <w:tcPr>
            <w:tcW w:w="1179" w:type="dxa"/>
          </w:tcPr>
          <w:p w:rsidR="00867E5F" w:rsidRPr="00E21EDF" w:rsidRDefault="00867E5F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867E5F" w:rsidRPr="00E21EDF" w:rsidRDefault="00867E5F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867E5F" w:rsidRPr="00E21EDF" w:rsidRDefault="00867E5F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867E5F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t>Контрольная работа</w:t>
            </w:r>
          </w:p>
        </w:tc>
        <w:tc>
          <w:tcPr>
            <w:tcW w:w="2372" w:type="dxa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867E5F" w:rsidRPr="00E21EDF" w:rsidTr="00E00C53">
        <w:trPr>
          <w:trHeight w:val="237"/>
          <w:jc w:val="center"/>
        </w:trPr>
        <w:tc>
          <w:tcPr>
            <w:tcW w:w="14750" w:type="dxa"/>
            <w:gridSpan w:val="8"/>
          </w:tcPr>
          <w:p w:rsidR="00867E5F" w:rsidRPr="00E21EDF" w:rsidRDefault="00867E5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7. Синус и косинус числа (7 часов)</w:t>
            </w: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3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угла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понятие угла и его меры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4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дианная мера угла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радианную меру угла, изучить формулу перехода от радианной меры угла </w:t>
            </w:r>
            <w:proofErr w:type="gramStart"/>
            <w:r w:rsidRPr="00E21EDF">
              <w:rPr>
                <w:sz w:val="22"/>
                <w:szCs w:val="22"/>
              </w:rPr>
              <w:t>к</w:t>
            </w:r>
            <w:proofErr w:type="gramEnd"/>
            <w:r w:rsidRPr="00E21EDF">
              <w:rPr>
                <w:sz w:val="22"/>
                <w:szCs w:val="22"/>
              </w:rPr>
              <w:t xml:space="preserve"> градусной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5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пределение синуса и косинуса угла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своить понятия синуса и косинуса произвольного угла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6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сновные формулы для синуса и косинуса угла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основное тригонометрическое тождество  следствия из него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7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сновные формулы для синуса и косинуса угла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21ED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78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Арксинус 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1922D7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понятие </w:t>
            </w:r>
            <w:r w:rsidRPr="00E21EDF">
              <w:rPr>
                <w:sz w:val="22"/>
                <w:szCs w:val="22"/>
              </w:rPr>
              <w:lastRenderedPageBreak/>
              <w:t>арксинуса и привести примеры его использования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79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Арккосинус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1922D7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понятие арккосинуса и привести примеры его использования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E021CF">
        <w:trPr>
          <w:trHeight w:val="237"/>
          <w:jc w:val="center"/>
        </w:trPr>
        <w:tc>
          <w:tcPr>
            <w:tcW w:w="14750" w:type="dxa"/>
            <w:gridSpan w:val="8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8. Тангенс и котангенс угла  (6 часа)</w:t>
            </w: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0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пределение тангенс и котангенса угла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DD3C27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определение тангенс и котангенса угла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1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сновные формулы для тангенса и котангенса угла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DD3C27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ывести основные формулы для тангенса и котангенса</w:t>
            </w:r>
          </w:p>
        </w:tc>
        <w:tc>
          <w:tcPr>
            <w:tcW w:w="1756" w:type="dxa"/>
          </w:tcPr>
          <w:p w:rsidR="00EF5C30" w:rsidRPr="00E21EDF" w:rsidRDefault="00E21EDF" w:rsidP="00CA6E6C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тест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2</w:t>
            </w:r>
          </w:p>
        </w:tc>
        <w:tc>
          <w:tcPr>
            <w:tcW w:w="2717" w:type="dxa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сновные формулы для тангенса и котангенса угла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6050C0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3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Арктангенс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75332C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арктангенса и привести примеры его использования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4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Арккотангенс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75332C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арккотангенса и привести примеры его использования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5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  <w:r w:rsidR="00775701" w:rsidRPr="00E21EDF">
              <w:rPr>
                <w:sz w:val="22"/>
                <w:szCs w:val="22"/>
              </w:rPr>
              <w:t>№5</w:t>
            </w:r>
            <w:r w:rsidRPr="00E21EDF">
              <w:rPr>
                <w:sz w:val="22"/>
                <w:szCs w:val="22"/>
              </w:rPr>
              <w:t xml:space="preserve"> по теме «Синус, косинус, тангенс, котангенс угла»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75332C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EF5C30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t>Контрольная работа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692B63">
        <w:trPr>
          <w:trHeight w:val="237"/>
          <w:jc w:val="center"/>
        </w:trPr>
        <w:tc>
          <w:tcPr>
            <w:tcW w:w="14750" w:type="dxa"/>
            <w:gridSpan w:val="8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9. Формулы сложения  (11 часов)</w:t>
            </w: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6</w:t>
            </w:r>
          </w:p>
        </w:tc>
        <w:tc>
          <w:tcPr>
            <w:tcW w:w="2717" w:type="dxa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синус разности и косинус суммы двух углов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EF5C30" w:rsidRPr="00E21EDF" w:rsidRDefault="00EF5C30" w:rsidP="008028C7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формулы косинуса разности и косинуса суммы двух углов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F5C30" w:rsidP="00CA6E6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FA4E1D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7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синус разности и косинус суммы двух угл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88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ормулы для </w:t>
            </w:r>
            <w:r w:rsidRPr="00E21EDF">
              <w:rPr>
                <w:sz w:val="22"/>
                <w:szCs w:val="22"/>
              </w:rPr>
              <w:lastRenderedPageBreak/>
              <w:t>дополнительных угл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формулы </w:t>
            </w:r>
            <w:r w:rsidRPr="00E21EDF">
              <w:rPr>
                <w:sz w:val="22"/>
                <w:szCs w:val="22"/>
              </w:rPr>
              <w:lastRenderedPageBreak/>
              <w:t>приведения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89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нус суммы и синус разности двух угл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формулы синуса суммы и синуса разности двух углов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0</w:t>
            </w:r>
          </w:p>
        </w:tc>
        <w:tc>
          <w:tcPr>
            <w:tcW w:w="2717" w:type="dxa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инус суммы и синус разности двух углов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1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умма и разность синусов и косинус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9531AA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формулы суммы и разности синусов и косинусов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2</w:t>
            </w:r>
          </w:p>
        </w:tc>
        <w:tc>
          <w:tcPr>
            <w:tcW w:w="2717" w:type="dxa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умма и разность синусов и косинусов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21EDF" w:rsidP="00CA6E6C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3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Формулы для двойных и половинных угл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 w:val="restart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9531AA">
            <w:pPr>
              <w:rPr>
                <w:b/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формулы для двойных и половинных углов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4</w:t>
            </w:r>
          </w:p>
        </w:tc>
        <w:tc>
          <w:tcPr>
            <w:tcW w:w="2717" w:type="dxa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Формулы для двойных и половинных углов</w: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  <w:vMerge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5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изведение синусов и косинус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C12000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Ввести формулы произведения синусов и </w:t>
            </w:r>
            <w:r w:rsidRPr="00E21EDF">
              <w:rPr>
                <w:sz w:val="22"/>
                <w:szCs w:val="22"/>
              </w:rPr>
              <w:lastRenderedPageBreak/>
              <w:t>косинусов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21EDF" w:rsidP="00CA6E6C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тест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96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Формулы для тангенсов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C12000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формулы для тангенсов, выработать умение выполнять тождественные преобразования с помощью выведенных формул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023116">
        <w:trPr>
          <w:trHeight w:val="237"/>
          <w:jc w:val="center"/>
        </w:trPr>
        <w:tc>
          <w:tcPr>
            <w:tcW w:w="14750" w:type="dxa"/>
            <w:gridSpan w:val="8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10. Тригонометрические функции числового аргумента  (9 часов)</w:t>
            </w: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CB59A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7</w:t>
            </w:r>
          </w:p>
        </w:tc>
        <w:tc>
          <w:tcPr>
            <w:tcW w:w="2717" w:type="dxa"/>
          </w:tcPr>
          <w:p w:rsidR="00EF5C30" w:rsidRPr="00E21EDF" w:rsidRDefault="00EF5C30" w:rsidP="00E21EDF">
            <w:pPr>
              <w:tabs>
                <w:tab w:val="left" w:pos="3000"/>
              </w:tabs>
              <w:rPr>
                <w:sz w:val="22"/>
                <w:szCs w:val="22"/>
                <w:lang w:val="en-US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00" w:dyaOrig="320">
                <v:shape id="_x0000_i1036" type="#_x0000_t75" style="width:44.8pt;height:15.8pt" o:ole="">
                  <v:imagedata r:id="rId7" o:title=""/>
                </v:shape>
                <o:OLEObject Type="Embed" ProgID="Equation.DSMT4" ShapeID="_x0000_i1036" DrawAspect="Content" ObjectID="_1501581520" r:id="rId8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свойства функц</w:t>
            </w:r>
            <w:proofErr w:type="gramStart"/>
            <w:r w:rsidRPr="00E21EDF">
              <w:rPr>
                <w:sz w:val="22"/>
                <w:szCs w:val="22"/>
              </w:rPr>
              <w:t>ии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00" w:dyaOrig="320">
                <v:shape id="_x0000_i1038" type="#_x0000_t75" style="width:44.8pt;height:15.8pt" o:ole="">
                  <v:imagedata r:id="rId7" o:title=""/>
                </v:shape>
                <o:OLEObject Type="Embed" ProgID="Equation.DSMT4" ShapeID="_x0000_i1038" DrawAspect="Content" ObjectID="_1501581521" r:id="rId9"/>
              </w:object>
            </w:r>
            <w:r w:rsidRPr="00E21EDF">
              <w:rPr>
                <w:sz w:val="22"/>
                <w:szCs w:val="22"/>
              </w:rPr>
              <w:t xml:space="preserve">  и её</w:t>
            </w:r>
            <w:proofErr w:type="gramEnd"/>
            <w:r w:rsidRPr="00E21EDF">
              <w:rPr>
                <w:sz w:val="22"/>
                <w:szCs w:val="22"/>
              </w:rPr>
              <w:t xml:space="preserve"> графика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CB59A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8</w:t>
            </w:r>
          </w:p>
        </w:tc>
        <w:tc>
          <w:tcPr>
            <w:tcW w:w="2717" w:type="dxa"/>
          </w:tcPr>
          <w:p w:rsidR="00EF5C30" w:rsidRPr="00E21EDF" w:rsidRDefault="00EF5C30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00" w:dyaOrig="320">
                <v:shape id="_x0000_i1037" type="#_x0000_t75" style="width:44.8pt;height:15.8pt" o:ole="">
                  <v:imagedata r:id="rId7" o:title=""/>
                </v:shape>
                <o:OLEObject Type="Embed" ProgID="Equation.DSMT4" ShapeID="_x0000_i1037" DrawAspect="Content" ObjectID="_1501581522" r:id="rId10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EF5C30">
        <w:trPr>
          <w:trHeight w:val="504"/>
          <w:jc w:val="center"/>
        </w:trPr>
        <w:tc>
          <w:tcPr>
            <w:tcW w:w="1366" w:type="dxa"/>
          </w:tcPr>
          <w:p w:rsidR="00EF5C30" w:rsidRPr="00E21EDF" w:rsidRDefault="00EF5C30" w:rsidP="00CB59A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99</w:t>
            </w:r>
          </w:p>
        </w:tc>
        <w:tc>
          <w:tcPr>
            <w:tcW w:w="2717" w:type="dxa"/>
          </w:tcPr>
          <w:p w:rsidR="00EF5C30" w:rsidRPr="00E21EDF" w:rsidRDefault="00EF5C30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20" w:dyaOrig="260">
                <v:shape id="_x0000_i1033" type="#_x0000_t75" style="width:45.65pt;height:13.15pt" o:ole="">
                  <v:imagedata r:id="rId11" o:title=""/>
                </v:shape>
                <o:OLEObject Type="Embed" ProgID="Equation.DSMT4" ShapeID="_x0000_i1033" DrawAspect="Content" ObjectID="_1501581523" r:id="rId12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EF5C30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свойства функц</w:t>
            </w:r>
            <w:proofErr w:type="gramStart"/>
            <w:r w:rsidRPr="00E21EDF">
              <w:rPr>
                <w:sz w:val="22"/>
                <w:szCs w:val="22"/>
              </w:rPr>
              <w:t xml:space="preserve">ии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20" w:dyaOrig="260">
                <v:shape id="_x0000_i1035" type="#_x0000_t75" style="width:45.65pt;height:13.15pt" o:ole="">
                  <v:imagedata r:id="rId11" o:title=""/>
                </v:shape>
                <o:OLEObject Type="Embed" ProgID="Equation.DSMT4" ShapeID="_x0000_i1035" DrawAspect="Content" ObjectID="_1501581524" r:id="rId13"/>
              </w:object>
            </w:r>
            <w:r w:rsidRPr="00E21EDF">
              <w:rPr>
                <w:sz w:val="22"/>
                <w:szCs w:val="22"/>
              </w:rPr>
              <w:t xml:space="preserve"> и её</w:t>
            </w:r>
            <w:proofErr w:type="gramEnd"/>
            <w:r w:rsidRPr="00E21EDF">
              <w:rPr>
                <w:sz w:val="22"/>
                <w:szCs w:val="22"/>
              </w:rPr>
              <w:t xml:space="preserve"> графика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CB59A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0</w:t>
            </w:r>
          </w:p>
        </w:tc>
        <w:tc>
          <w:tcPr>
            <w:tcW w:w="2717" w:type="dxa"/>
          </w:tcPr>
          <w:p w:rsidR="00EF5C30" w:rsidRPr="00E21EDF" w:rsidRDefault="00EF5C30" w:rsidP="00E21EDF">
            <w:pPr>
              <w:tabs>
                <w:tab w:val="left" w:pos="3000"/>
              </w:tabs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20" w:dyaOrig="260">
                <v:shape id="_x0000_i1034" type="#_x0000_t75" style="width:45.65pt;height:13.15pt" o:ole="">
                  <v:imagedata r:id="rId11" o:title=""/>
                </v:shape>
                <o:OLEObject Type="Embed" ProgID="Equation.DSMT4" ShapeID="_x0000_i1034" DrawAspect="Content" ObjectID="_1501581525" r:id="rId14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21EDF" w:rsidP="00CA6E6C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CB59A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1</w:t>
            </w:r>
          </w:p>
        </w:tc>
        <w:tc>
          <w:tcPr>
            <w:tcW w:w="2717" w:type="dxa"/>
          </w:tcPr>
          <w:p w:rsidR="00EF5C30" w:rsidRPr="00E21EDF" w:rsidRDefault="00EF5C30" w:rsidP="008B34E2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800" w:dyaOrig="300">
                <v:shape id="_x0000_i1030" type="#_x0000_t75" style="width:40.4pt;height:14.95pt" o:ole="">
                  <v:imagedata r:id="rId15" o:title=""/>
                </v:shape>
                <o:OLEObject Type="Embed" ProgID="Equation.DSMT4" ShapeID="_x0000_i1030" DrawAspect="Content" ObjectID="_1501581526" r:id="rId16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зучить свойства функц</w:t>
            </w:r>
            <w:proofErr w:type="gramStart"/>
            <w:r w:rsidRPr="00E21EDF">
              <w:rPr>
                <w:sz w:val="22"/>
                <w:szCs w:val="22"/>
              </w:rPr>
              <w:t>ии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800" w:dyaOrig="300">
                <v:shape id="_x0000_i1032" type="#_x0000_t75" style="width:40.4pt;height:14.95pt" o:ole="">
                  <v:imagedata r:id="rId15" o:title=""/>
                </v:shape>
                <o:OLEObject Type="Embed" ProgID="Equation.DSMT4" ShapeID="_x0000_i1032" DrawAspect="Content" ObjectID="_1501581527" r:id="rId17"/>
              </w:object>
            </w:r>
            <w:r w:rsidRPr="00E21EDF">
              <w:rPr>
                <w:sz w:val="22"/>
                <w:szCs w:val="22"/>
              </w:rPr>
              <w:t xml:space="preserve"> и её</w:t>
            </w:r>
            <w:proofErr w:type="gramEnd"/>
            <w:r w:rsidRPr="00E21EDF">
              <w:rPr>
                <w:sz w:val="22"/>
                <w:szCs w:val="22"/>
              </w:rPr>
              <w:t xml:space="preserve"> графика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2</w:t>
            </w:r>
          </w:p>
        </w:tc>
        <w:tc>
          <w:tcPr>
            <w:tcW w:w="2717" w:type="dxa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800" w:dyaOrig="300">
                <v:shape id="_x0000_i1031" type="#_x0000_t75" style="width:40.4pt;height:14.95pt" o:ole="">
                  <v:imagedata r:id="rId15" o:title=""/>
                </v:shape>
                <o:OLEObject Type="Embed" ProgID="Equation.DSMT4" ShapeID="_x0000_i1031" DrawAspect="Content" ObjectID="_1501581528" r:id="rId18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3</w:t>
            </w:r>
          </w:p>
        </w:tc>
        <w:tc>
          <w:tcPr>
            <w:tcW w:w="2717" w:type="dxa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00" w:dyaOrig="300">
                <v:shape id="_x0000_i1028" type="#_x0000_t75" style="width:44.8pt;height:14.95pt" o:ole="">
                  <v:imagedata r:id="rId19" o:title=""/>
                </v:shape>
                <o:OLEObject Type="Embed" ProgID="Equation.DSMT4" ShapeID="_x0000_i1028" DrawAspect="Content" ObjectID="_1501581529" r:id="rId20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Изучить свойства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00" w:dyaOrig="300">
                <v:shape id="_x0000_i1029" type="#_x0000_t75" style="width:44.8pt;height:14.95pt" o:ole="">
                  <v:imagedata r:id="rId19" o:title=""/>
                </v:shape>
                <o:OLEObject Type="Embed" ProgID="Equation.DSMT4" ShapeID="_x0000_i1029" DrawAspect="Content" ObjectID="_1501581530" r:id="rId21"/>
              </w:object>
            </w:r>
            <w:r w:rsidRPr="00E21EDF">
              <w:rPr>
                <w:sz w:val="22"/>
                <w:szCs w:val="22"/>
              </w:rPr>
              <w:t xml:space="preserve"> функц</w:t>
            </w:r>
            <w:proofErr w:type="gramStart"/>
            <w:r w:rsidRPr="00E21EDF">
              <w:rPr>
                <w:sz w:val="22"/>
                <w:szCs w:val="22"/>
              </w:rPr>
              <w:t>ии и её</w:t>
            </w:r>
            <w:proofErr w:type="gramEnd"/>
            <w:r w:rsidRPr="00E21EDF">
              <w:rPr>
                <w:sz w:val="22"/>
                <w:szCs w:val="22"/>
              </w:rPr>
              <w:t xml:space="preserve"> графика</w:t>
            </w: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4</w:t>
            </w:r>
          </w:p>
        </w:tc>
        <w:tc>
          <w:tcPr>
            <w:tcW w:w="2717" w:type="dxa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Функция </w:t>
            </w:r>
            <w:r w:rsidRPr="00E21EDF">
              <w:rPr>
                <w:position w:val="-10"/>
                <w:sz w:val="22"/>
                <w:szCs w:val="22"/>
                <w:lang w:val="en-US"/>
              </w:rPr>
              <w:object w:dxaOrig="900" w:dyaOrig="300">
                <v:shape id="_x0000_i1027" type="#_x0000_t75" style="width:44.8pt;height:14.95pt" o:ole="">
                  <v:imagedata r:id="rId19" o:title=""/>
                </v:shape>
                <o:OLEObject Type="Embed" ProgID="Equation.DSMT4" ShapeID="_x0000_i1027" DrawAspect="Content" ObjectID="_1501581531" r:id="rId22"/>
              </w:object>
            </w:r>
          </w:p>
        </w:tc>
        <w:tc>
          <w:tcPr>
            <w:tcW w:w="1179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10091B">
        <w:trPr>
          <w:trHeight w:val="237"/>
          <w:jc w:val="center"/>
        </w:trPr>
        <w:tc>
          <w:tcPr>
            <w:tcW w:w="1366" w:type="dxa"/>
          </w:tcPr>
          <w:p w:rsidR="00EF5C30" w:rsidRPr="00E21EDF" w:rsidRDefault="00EF5C30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5</w:t>
            </w:r>
          </w:p>
        </w:tc>
        <w:tc>
          <w:tcPr>
            <w:tcW w:w="2717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  <w:r w:rsidR="00775701" w:rsidRPr="00E21EDF">
              <w:rPr>
                <w:sz w:val="22"/>
                <w:szCs w:val="22"/>
              </w:rPr>
              <w:t>№6</w:t>
            </w:r>
            <w:r w:rsidRPr="00E21EDF">
              <w:rPr>
                <w:sz w:val="22"/>
                <w:szCs w:val="22"/>
              </w:rPr>
              <w:t xml:space="preserve"> по теме «Формулы сложения. Тригонометрические функции числового аргумента»</w:t>
            </w:r>
          </w:p>
        </w:tc>
        <w:tc>
          <w:tcPr>
            <w:tcW w:w="1179" w:type="dxa"/>
          </w:tcPr>
          <w:p w:rsidR="00EF5C30" w:rsidRPr="00E21EDF" w:rsidRDefault="00EF5C30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EF5C30" w:rsidRPr="00E21EDF" w:rsidRDefault="00EF5C30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EF5C30" w:rsidRPr="00E21EDF" w:rsidRDefault="00EF5C30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EF5C30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t>Контрольная работа</w:t>
            </w:r>
          </w:p>
        </w:tc>
        <w:tc>
          <w:tcPr>
            <w:tcW w:w="2372" w:type="dxa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EF5C30" w:rsidRPr="00E21EDF" w:rsidTr="0053754E">
        <w:trPr>
          <w:trHeight w:val="237"/>
          <w:jc w:val="center"/>
        </w:trPr>
        <w:tc>
          <w:tcPr>
            <w:tcW w:w="14750" w:type="dxa"/>
            <w:gridSpan w:val="8"/>
          </w:tcPr>
          <w:p w:rsidR="00EF5C30" w:rsidRPr="00E21EDF" w:rsidRDefault="00EF5C30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11. Тригонометрические уравнения и неравенства  (12 часов)</w:t>
            </w: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6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Простейшие тригонометрические </w:t>
            </w:r>
            <w:r w:rsidRPr="00E21EDF">
              <w:rPr>
                <w:sz w:val="22"/>
                <w:szCs w:val="22"/>
              </w:rPr>
              <w:lastRenderedPageBreak/>
              <w:t>уравнения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C925C5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Сформировать умение решать </w:t>
            </w:r>
            <w:r w:rsidRPr="00E21EDF">
              <w:rPr>
                <w:sz w:val="22"/>
                <w:szCs w:val="22"/>
              </w:rPr>
              <w:lastRenderedPageBreak/>
              <w:t>тригонометрические уравнения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107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стейшие тригонометрические уравнения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C925C5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8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равнения, сводящиеся к простейшим заменой неизвестного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C925C5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метод подстановки к решению тригонометрических уравнений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09</w:t>
            </w:r>
          </w:p>
        </w:tc>
        <w:tc>
          <w:tcPr>
            <w:tcW w:w="2717" w:type="dxa"/>
          </w:tcPr>
          <w:p w:rsidR="000D7289" w:rsidRPr="00E21EDF" w:rsidRDefault="000D7289" w:rsidP="00BF5185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равнения, сводящиеся к простейшим заменой неизвестного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0</w:t>
            </w:r>
          </w:p>
        </w:tc>
        <w:tc>
          <w:tcPr>
            <w:tcW w:w="2717" w:type="dxa"/>
          </w:tcPr>
          <w:p w:rsidR="000D7289" w:rsidRPr="00E21EDF" w:rsidRDefault="000D7289" w:rsidP="00BF5185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ение основных тригонометрических формул для решения уравнений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6B1DE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ить основные тригонометрические формулы к решению уравнений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1</w:t>
            </w:r>
          </w:p>
        </w:tc>
        <w:tc>
          <w:tcPr>
            <w:tcW w:w="2717" w:type="dxa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именение основных тригонометрических формул для решения уравнений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6B1DE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2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днородные уравнения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сти понятие однородного уравнения, сформировать навыки решения</w:t>
            </w:r>
          </w:p>
        </w:tc>
        <w:tc>
          <w:tcPr>
            <w:tcW w:w="1756" w:type="dxa"/>
          </w:tcPr>
          <w:p w:rsidR="000D7289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тест</w:t>
            </w: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3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стейшие неравенства для синуса и косинуса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формировать умения решать тригонометрические неравенства с помощью тригонометрического круга или графика функции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4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стейшие неравенства для тангенса и котангенса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формировать умения решать тригонометрические неравенства с помощью тригонометрического круга или графика функции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115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proofErr w:type="gramStart"/>
            <w:r w:rsidRPr="00E21EDF">
              <w:rPr>
                <w:sz w:val="22"/>
                <w:szCs w:val="22"/>
              </w:rPr>
              <w:t>Неравенства, сводящиеся к простейшим заменой переменного</w:t>
            </w:r>
            <w:proofErr w:type="gramEnd"/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ссмотреть способы решения тригонометрических неравенств методом подстановки</w:t>
            </w:r>
          </w:p>
        </w:tc>
        <w:tc>
          <w:tcPr>
            <w:tcW w:w="1756" w:type="dxa"/>
          </w:tcPr>
          <w:p w:rsidR="000D7289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6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Введение вспомогательного угла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ссмотреть способы решения тригонометрических неравенств методом введения вспомогательного угла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7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  <w:r w:rsidR="00775701" w:rsidRPr="00E21EDF">
              <w:rPr>
                <w:sz w:val="22"/>
                <w:szCs w:val="22"/>
              </w:rPr>
              <w:t>№7</w:t>
            </w:r>
            <w:r w:rsidRPr="00E21EDF">
              <w:rPr>
                <w:sz w:val="22"/>
                <w:szCs w:val="22"/>
              </w:rPr>
              <w:t xml:space="preserve"> по теме «</w:t>
            </w:r>
            <w:r w:rsidRPr="00E21EDF">
              <w:rPr>
                <w:b/>
                <w:sz w:val="22"/>
                <w:szCs w:val="22"/>
              </w:rPr>
              <w:t xml:space="preserve">Тригонометрические уравнения и неравенства </w:t>
            </w:r>
            <w:r w:rsidRPr="00E21EDF">
              <w:rPr>
                <w:sz w:val="22"/>
                <w:szCs w:val="22"/>
              </w:rPr>
              <w:t>»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оверить знания по изученной теме</w:t>
            </w:r>
          </w:p>
        </w:tc>
        <w:tc>
          <w:tcPr>
            <w:tcW w:w="1756" w:type="dxa"/>
          </w:tcPr>
          <w:p w:rsidR="000D7289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t>Контрольная работа</w:t>
            </w: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A55428">
        <w:trPr>
          <w:trHeight w:val="237"/>
          <w:jc w:val="center"/>
        </w:trPr>
        <w:tc>
          <w:tcPr>
            <w:tcW w:w="14750" w:type="dxa"/>
            <w:gridSpan w:val="8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12. Вероятность события (6 часа)</w:t>
            </w: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8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вероятности события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владеть классическим понятием вероятности события и научиться применять его при решении несложных задач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19</w:t>
            </w:r>
          </w:p>
        </w:tc>
        <w:tc>
          <w:tcPr>
            <w:tcW w:w="2717" w:type="dxa"/>
          </w:tcPr>
          <w:p w:rsidR="000D7289" w:rsidRPr="00E21EDF" w:rsidRDefault="000D728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вероятности события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0</w:t>
            </w:r>
          </w:p>
        </w:tc>
        <w:tc>
          <w:tcPr>
            <w:tcW w:w="2717" w:type="dxa"/>
          </w:tcPr>
          <w:p w:rsidR="000D7289" w:rsidRPr="00E21EDF" w:rsidRDefault="000D728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онятие вероятности события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1</w:t>
            </w:r>
          </w:p>
        </w:tc>
        <w:tc>
          <w:tcPr>
            <w:tcW w:w="2717" w:type="dxa"/>
          </w:tcPr>
          <w:p w:rsidR="000D7289" w:rsidRPr="00E21EDF" w:rsidRDefault="000D7289" w:rsidP="0074750C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вероятности</w:t>
            </w:r>
          </w:p>
        </w:tc>
        <w:tc>
          <w:tcPr>
            <w:tcW w:w="1179" w:type="dxa"/>
          </w:tcPr>
          <w:p w:rsidR="000D7289" w:rsidRPr="00E21EDF" w:rsidRDefault="000D7289" w:rsidP="0074750C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Изучить свойства вероятности события и научиться применять их при решении несложных задач, рассмотреть опыты, результаты которых называются событиями, </w:t>
            </w:r>
            <w:r w:rsidRPr="00E21EDF">
              <w:rPr>
                <w:sz w:val="22"/>
                <w:szCs w:val="22"/>
              </w:rPr>
              <w:lastRenderedPageBreak/>
              <w:t>рассмотреть примеры вычисления вероятности события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2</w:t>
            </w:r>
          </w:p>
        </w:tc>
        <w:tc>
          <w:tcPr>
            <w:tcW w:w="2717" w:type="dxa"/>
          </w:tcPr>
          <w:p w:rsidR="000D7289" w:rsidRPr="00E21EDF" w:rsidRDefault="000D728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вероятности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3</w:t>
            </w:r>
          </w:p>
        </w:tc>
        <w:tc>
          <w:tcPr>
            <w:tcW w:w="2717" w:type="dxa"/>
          </w:tcPr>
          <w:p w:rsidR="000D7289" w:rsidRPr="00E21EDF" w:rsidRDefault="000D7289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войства вероятности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Самостоятельная работа</w:t>
            </w: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4707CC">
        <w:trPr>
          <w:trHeight w:val="237"/>
          <w:jc w:val="center"/>
        </w:trPr>
        <w:tc>
          <w:tcPr>
            <w:tcW w:w="14750" w:type="dxa"/>
            <w:gridSpan w:val="8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lastRenderedPageBreak/>
              <w:t>13. Частота и условная вероятность (2 часа)</w:t>
            </w: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4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тносительная частота события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313A8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владеть понятием частоты события, рассмотреть вопрос о разных способах определения вероятности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5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словная вероятность. Независимые события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0D7289" w:rsidRPr="00E21EDF" w:rsidRDefault="000D7289" w:rsidP="00313A8A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Овладеть понятием условной вероятности события, независимых событий. Научить применять их при решении несложных задач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776001">
        <w:trPr>
          <w:trHeight w:val="237"/>
          <w:jc w:val="center"/>
        </w:trPr>
        <w:tc>
          <w:tcPr>
            <w:tcW w:w="14750" w:type="dxa"/>
            <w:gridSpan w:val="8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14. Повторение (11 часов)</w:t>
            </w: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6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уравнения и неравенства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D10E3B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глубить и расширить знания по данной теме с использованием материалов ЕГЭ</w:t>
            </w:r>
          </w:p>
        </w:tc>
        <w:tc>
          <w:tcPr>
            <w:tcW w:w="1756" w:type="dxa"/>
          </w:tcPr>
          <w:p w:rsidR="000D7289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t>тест</w:t>
            </w: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7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Рациональные уравнения и неравенства</w: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D10E3B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8</w:t>
            </w:r>
          </w:p>
        </w:tc>
        <w:tc>
          <w:tcPr>
            <w:tcW w:w="2717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Корень степени </w:t>
            </w:r>
            <w:r w:rsidRPr="00E21EDF">
              <w:rPr>
                <w:position w:val="-6"/>
                <w:sz w:val="22"/>
                <w:szCs w:val="22"/>
                <w:lang w:val="en-US"/>
              </w:rPr>
              <w:object w:dxaOrig="200" w:dyaOrig="220">
                <v:shape id="_x0000_i1039" type="#_x0000_t75" style="width:9.65pt;height:11.4pt" o:ole="">
                  <v:imagedata r:id="rId23" o:title=""/>
                </v:shape>
                <o:OLEObject Type="Embed" ProgID="Equation.DSMT4" ShapeID="_x0000_i1039" DrawAspect="Content" ObjectID="_1501581532" r:id="rId24"/>
              </w:object>
            </w:r>
          </w:p>
        </w:tc>
        <w:tc>
          <w:tcPr>
            <w:tcW w:w="1179" w:type="dxa"/>
          </w:tcPr>
          <w:p w:rsidR="000D7289" w:rsidRPr="00E21EDF" w:rsidRDefault="000D7289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F71BA3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D10E3B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глубить и расширить знания по данной теме с использованием материалов ЕГЭ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29</w:t>
            </w:r>
          </w:p>
        </w:tc>
        <w:tc>
          <w:tcPr>
            <w:tcW w:w="2717" w:type="dxa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Корень степени </w:t>
            </w:r>
            <w:r w:rsidRPr="00E21EDF">
              <w:rPr>
                <w:position w:val="-6"/>
                <w:sz w:val="22"/>
                <w:szCs w:val="22"/>
                <w:lang w:val="en-US"/>
              </w:rPr>
              <w:object w:dxaOrig="200" w:dyaOrig="220">
                <v:shape id="_x0000_i1040" type="#_x0000_t75" style="width:9.65pt;height:11.4pt" o:ole="">
                  <v:imagedata r:id="rId23" o:title=""/>
                </v:shape>
                <o:OLEObject Type="Embed" ProgID="Equation.DSMT4" ShapeID="_x0000_i1040" DrawAspect="Content" ObjectID="_1501581533" r:id="rId25"/>
              </w:objec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F71BA3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0</w:t>
            </w:r>
          </w:p>
        </w:tc>
        <w:tc>
          <w:tcPr>
            <w:tcW w:w="2717" w:type="dxa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тепень положительного числа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глубить и расширить знания по данной теме с использованием материалов ЕГЭ</w:t>
            </w: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0D7289" w:rsidRPr="00E21EDF" w:rsidTr="0010091B">
        <w:trPr>
          <w:trHeight w:val="237"/>
          <w:jc w:val="center"/>
        </w:trPr>
        <w:tc>
          <w:tcPr>
            <w:tcW w:w="1366" w:type="dxa"/>
          </w:tcPr>
          <w:p w:rsidR="000D7289" w:rsidRPr="00E21EDF" w:rsidRDefault="000D7289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1</w:t>
            </w:r>
          </w:p>
        </w:tc>
        <w:tc>
          <w:tcPr>
            <w:tcW w:w="2717" w:type="dxa"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Степень положительного числа</w:t>
            </w:r>
          </w:p>
        </w:tc>
        <w:tc>
          <w:tcPr>
            <w:tcW w:w="1179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0D7289" w:rsidRPr="00E21EDF" w:rsidRDefault="000D7289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0D7289" w:rsidRPr="00E21EDF" w:rsidRDefault="000D7289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0D7289" w:rsidRPr="00E21EDF" w:rsidRDefault="000D7289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76ABE" w:rsidRPr="00E21EDF" w:rsidTr="0010091B">
        <w:trPr>
          <w:trHeight w:val="237"/>
          <w:jc w:val="center"/>
        </w:trPr>
        <w:tc>
          <w:tcPr>
            <w:tcW w:w="1366" w:type="dxa"/>
          </w:tcPr>
          <w:p w:rsidR="00B76ABE" w:rsidRPr="00E21EDF" w:rsidRDefault="00B76ABE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2</w:t>
            </w:r>
          </w:p>
        </w:tc>
        <w:tc>
          <w:tcPr>
            <w:tcW w:w="2717" w:type="dxa"/>
          </w:tcPr>
          <w:p w:rsidR="00B76ABE" w:rsidRPr="00E21EDF" w:rsidRDefault="00B76ABE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Показательные и логарифмические </w:t>
            </w:r>
            <w:r w:rsidRPr="00E21EDF">
              <w:rPr>
                <w:sz w:val="22"/>
                <w:szCs w:val="22"/>
              </w:rPr>
              <w:lastRenderedPageBreak/>
              <w:t>уравнения и неравенства</w:t>
            </w:r>
          </w:p>
        </w:tc>
        <w:tc>
          <w:tcPr>
            <w:tcW w:w="1179" w:type="dxa"/>
          </w:tcPr>
          <w:p w:rsidR="00B76ABE" w:rsidRPr="00E21EDF" w:rsidRDefault="00B76ABE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B76ABE" w:rsidRPr="00E21EDF" w:rsidRDefault="00B76ABE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B76ABE" w:rsidRPr="00E21EDF" w:rsidRDefault="00B76ABE" w:rsidP="0075148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 xml:space="preserve">Углубить и расширить знания </w:t>
            </w:r>
            <w:r w:rsidRPr="00E21EDF">
              <w:rPr>
                <w:sz w:val="22"/>
                <w:szCs w:val="22"/>
              </w:rPr>
              <w:lastRenderedPageBreak/>
              <w:t>по данной теме с использованием материалов ЕГЭ</w:t>
            </w:r>
          </w:p>
        </w:tc>
        <w:tc>
          <w:tcPr>
            <w:tcW w:w="1756" w:type="dxa"/>
          </w:tcPr>
          <w:p w:rsidR="00B76ABE" w:rsidRPr="00E21EDF" w:rsidRDefault="00E21EDF" w:rsidP="008B34E2">
            <w:pPr>
              <w:jc w:val="center"/>
              <w:rPr>
                <w:b/>
                <w:sz w:val="22"/>
                <w:szCs w:val="22"/>
              </w:rPr>
            </w:pPr>
            <w:r w:rsidRPr="00E21EDF">
              <w:rPr>
                <w:b/>
                <w:sz w:val="22"/>
                <w:szCs w:val="22"/>
              </w:rPr>
              <w:lastRenderedPageBreak/>
              <w:t>тест</w:t>
            </w:r>
          </w:p>
        </w:tc>
        <w:tc>
          <w:tcPr>
            <w:tcW w:w="2372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76ABE" w:rsidRPr="00E21EDF" w:rsidTr="0010091B">
        <w:trPr>
          <w:trHeight w:val="237"/>
          <w:jc w:val="center"/>
        </w:trPr>
        <w:tc>
          <w:tcPr>
            <w:tcW w:w="1366" w:type="dxa"/>
          </w:tcPr>
          <w:p w:rsidR="00B76ABE" w:rsidRPr="00E21EDF" w:rsidRDefault="00B76ABE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lastRenderedPageBreak/>
              <w:t>133</w:t>
            </w:r>
          </w:p>
        </w:tc>
        <w:tc>
          <w:tcPr>
            <w:tcW w:w="2717" w:type="dxa"/>
          </w:tcPr>
          <w:p w:rsidR="00B76ABE" w:rsidRPr="00E21EDF" w:rsidRDefault="00B76ABE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Преобразование тригонометрических выражений. Решение тригонометрических уравнений и неравенств</w:t>
            </w:r>
          </w:p>
        </w:tc>
        <w:tc>
          <w:tcPr>
            <w:tcW w:w="1179" w:type="dxa"/>
          </w:tcPr>
          <w:p w:rsidR="00B76ABE" w:rsidRPr="00E21EDF" w:rsidRDefault="00B76ABE" w:rsidP="00E9796F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B76ABE" w:rsidRPr="00E21EDF" w:rsidRDefault="00B76ABE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B76ABE" w:rsidRPr="00E21EDF" w:rsidRDefault="00B76ABE" w:rsidP="0075148E">
            <w:pPr>
              <w:tabs>
                <w:tab w:val="left" w:pos="3000"/>
              </w:tabs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глубить и расширить знания по данной теме с использованием материалов ЕГЭ</w:t>
            </w:r>
          </w:p>
        </w:tc>
        <w:tc>
          <w:tcPr>
            <w:tcW w:w="1756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76ABE" w:rsidRPr="00E21EDF" w:rsidTr="0010091B">
        <w:trPr>
          <w:trHeight w:val="237"/>
          <w:jc w:val="center"/>
        </w:trPr>
        <w:tc>
          <w:tcPr>
            <w:tcW w:w="1366" w:type="dxa"/>
          </w:tcPr>
          <w:p w:rsidR="00B76ABE" w:rsidRPr="00E21EDF" w:rsidRDefault="00B76ABE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4</w:t>
            </w:r>
          </w:p>
        </w:tc>
        <w:tc>
          <w:tcPr>
            <w:tcW w:w="2717" w:type="dxa"/>
          </w:tcPr>
          <w:p w:rsidR="00B76ABE" w:rsidRPr="00E21EDF" w:rsidRDefault="00B76ABE" w:rsidP="00B76ABE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тоговая контрольная работа</w:t>
            </w:r>
            <w:r w:rsidRPr="00E21EDF">
              <w:rPr>
                <w:sz w:val="22"/>
                <w:szCs w:val="22"/>
              </w:rPr>
              <w:t xml:space="preserve"> №8</w:t>
            </w:r>
            <w:r w:rsidRPr="00E21EDF">
              <w:rPr>
                <w:sz w:val="22"/>
                <w:szCs w:val="22"/>
              </w:rPr>
              <w:t xml:space="preserve"> в формате ЕГЭ </w:t>
            </w:r>
          </w:p>
        </w:tc>
        <w:tc>
          <w:tcPr>
            <w:tcW w:w="1179" w:type="dxa"/>
          </w:tcPr>
          <w:p w:rsidR="00B76ABE" w:rsidRPr="00E21EDF" w:rsidRDefault="00B76ABE" w:rsidP="00E9796F">
            <w:pPr>
              <w:rPr>
                <w:sz w:val="22"/>
                <w:szCs w:val="22"/>
              </w:rPr>
            </w:pPr>
          </w:p>
        </w:tc>
        <w:tc>
          <w:tcPr>
            <w:tcW w:w="1270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B76ABE" w:rsidRPr="00E21EDF" w:rsidRDefault="00B76ABE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 w:val="restart"/>
          </w:tcPr>
          <w:p w:rsidR="00B76ABE" w:rsidRPr="00E21EDF" w:rsidRDefault="00B76ABE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Урок проверки знаний за среднюю школу</w:t>
            </w:r>
          </w:p>
        </w:tc>
        <w:tc>
          <w:tcPr>
            <w:tcW w:w="1756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76ABE" w:rsidRPr="00E21EDF" w:rsidTr="0010091B">
        <w:trPr>
          <w:trHeight w:val="237"/>
          <w:jc w:val="center"/>
        </w:trPr>
        <w:tc>
          <w:tcPr>
            <w:tcW w:w="1366" w:type="dxa"/>
          </w:tcPr>
          <w:p w:rsidR="00B76ABE" w:rsidRPr="00E21EDF" w:rsidRDefault="00B76ABE" w:rsidP="000D7289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5</w:t>
            </w:r>
          </w:p>
        </w:tc>
        <w:tc>
          <w:tcPr>
            <w:tcW w:w="2717" w:type="dxa"/>
          </w:tcPr>
          <w:p w:rsidR="00B76ABE" w:rsidRPr="00E21EDF" w:rsidRDefault="00B76ABE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Итоговая контрольная работа в формате ЕГЭ</w:t>
            </w:r>
          </w:p>
        </w:tc>
        <w:tc>
          <w:tcPr>
            <w:tcW w:w="1179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B76ABE" w:rsidRPr="00E21EDF" w:rsidRDefault="00B76ABE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  <w:vMerge/>
          </w:tcPr>
          <w:p w:rsidR="00B76ABE" w:rsidRPr="00E21EDF" w:rsidRDefault="00B76ABE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B76ABE" w:rsidRPr="00E21EDF" w:rsidRDefault="00E21EDF" w:rsidP="008B34E2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Контрольная работа</w:t>
            </w:r>
          </w:p>
        </w:tc>
        <w:tc>
          <w:tcPr>
            <w:tcW w:w="2372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76ABE" w:rsidRPr="00E21EDF" w:rsidTr="0010091B">
        <w:trPr>
          <w:trHeight w:val="237"/>
          <w:jc w:val="center"/>
        </w:trPr>
        <w:tc>
          <w:tcPr>
            <w:tcW w:w="1366" w:type="dxa"/>
          </w:tcPr>
          <w:p w:rsidR="00B76ABE" w:rsidRPr="00E21EDF" w:rsidRDefault="00B76ABE" w:rsidP="0010091B">
            <w:pPr>
              <w:jc w:val="center"/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136</w:t>
            </w:r>
          </w:p>
        </w:tc>
        <w:tc>
          <w:tcPr>
            <w:tcW w:w="2717" w:type="dxa"/>
          </w:tcPr>
          <w:p w:rsidR="00B76ABE" w:rsidRPr="00E21EDF" w:rsidRDefault="00B76ABE" w:rsidP="004705EA">
            <w:pPr>
              <w:rPr>
                <w:sz w:val="22"/>
                <w:szCs w:val="22"/>
              </w:rPr>
            </w:pPr>
            <w:r w:rsidRPr="00E21EDF">
              <w:rPr>
                <w:sz w:val="22"/>
                <w:szCs w:val="22"/>
              </w:rPr>
              <w:t>Анализ контрольной работы</w:t>
            </w:r>
          </w:p>
        </w:tc>
        <w:tc>
          <w:tcPr>
            <w:tcW w:w="1179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70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941" w:type="dxa"/>
          </w:tcPr>
          <w:p w:rsidR="00B76ABE" w:rsidRPr="00E21EDF" w:rsidRDefault="00B76ABE" w:rsidP="008B34E2">
            <w:pPr>
              <w:rPr>
                <w:b/>
                <w:sz w:val="22"/>
                <w:szCs w:val="22"/>
              </w:rPr>
            </w:pPr>
          </w:p>
        </w:tc>
        <w:tc>
          <w:tcPr>
            <w:tcW w:w="2149" w:type="dxa"/>
          </w:tcPr>
          <w:p w:rsidR="00B76ABE" w:rsidRPr="00E21EDF" w:rsidRDefault="00B76ABE" w:rsidP="004705EA">
            <w:pPr>
              <w:rPr>
                <w:sz w:val="22"/>
                <w:szCs w:val="22"/>
              </w:rPr>
            </w:pPr>
          </w:p>
        </w:tc>
        <w:tc>
          <w:tcPr>
            <w:tcW w:w="1756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72" w:type="dxa"/>
          </w:tcPr>
          <w:p w:rsidR="00B76ABE" w:rsidRPr="00E21EDF" w:rsidRDefault="00B76ABE" w:rsidP="008B34E2">
            <w:pPr>
              <w:jc w:val="center"/>
              <w:rPr>
                <w:b/>
                <w:sz w:val="22"/>
                <w:szCs w:val="22"/>
              </w:rPr>
            </w:pPr>
          </w:p>
        </w:tc>
      </w:tr>
    </w:tbl>
    <w:p w:rsidR="00867E5F" w:rsidRPr="00E21EDF" w:rsidRDefault="00867E5F" w:rsidP="008C6DA1">
      <w:pPr>
        <w:rPr>
          <w:sz w:val="22"/>
          <w:szCs w:val="22"/>
        </w:rPr>
      </w:pPr>
    </w:p>
    <w:p w:rsidR="008C6DA1" w:rsidRPr="00E21EDF" w:rsidRDefault="008C6DA1" w:rsidP="008C6DA1">
      <w:pPr>
        <w:rPr>
          <w:sz w:val="22"/>
          <w:szCs w:val="22"/>
        </w:rPr>
      </w:pPr>
    </w:p>
    <w:p w:rsidR="008C6DA1" w:rsidRPr="00E21EDF" w:rsidRDefault="008C6DA1" w:rsidP="008C6DA1">
      <w:pPr>
        <w:rPr>
          <w:sz w:val="22"/>
          <w:szCs w:val="22"/>
        </w:rPr>
      </w:pPr>
    </w:p>
    <w:p w:rsidR="008C6DA1" w:rsidRPr="00E21EDF" w:rsidRDefault="008C6DA1" w:rsidP="008C6DA1">
      <w:pPr>
        <w:rPr>
          <w:sz w:val="22"/>
          <w:szCs w:val="22"/>
        </w:rPr>
      </w:pPr>
    </w:p>
    <w:p w:rsidR="008C6DA1" w:rsidRPr="00E21EDF" w:rsidRDefault="008C6DA1" w:rsidP="008C6DA1">
      <w:pPr>
        <w:rPr>
          <w:sz w:val="22"/>
          <w:szCs w:val="22"/>
        </w:rPr>
      </w:pPr>
    </w:p>
    <w:sectPr w:rsidR="008C6DA1" w:rsidRPr="00E21EDF" w:rsidSect="0010091B">
      <w:pgSz w:w="16838" w:h="11906" w:orient="landscape"/>
      <w:pgMar w:top="993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8C6DA1"/>
    <w:rsid w:val="00094AE7"/>
    <w:rsid w:val="000D5039"/>
    <w:rsid w:val="000D7289"/>
    <w:rsid w:val="0010091B"/>
    <w:rsid w:val="001116D4"/>
    <w:rsid w:val="00175BBD"/>
    <w:rsid w:val="00301614"/>
    <w:rsid w:val="00435AB0"/>
    <w:rsid w:val="004705EA"/>
    <w:rsid w:val="0053065B"/>
    <w:rsid w:val="00572668"/>
    <w:rsid w:val="00601624"/>
    <w:rsid w:val="006050C0"/>
    <w:rsid w:val="0060666C"/>
    <w:rsid w:val="00607BCF"/>
    <w:rsid w:val="00626885"/>
    <w:rsid w:val="00633C3F"/>
    <w:rsid w:val="006511D6"/>
    <w:rsid w:val="006D6D08"/>
    <w:rsid w:val="00775701"/>
    <w:rsid w:val="00833629"/>
    <w:rsid w:val="00867E5F"/>
    <w:rsid w:val="008B34E2"/>
    <w:rsid w:val="008C6DA1"/>
    <w:rsid w:val="009367D2"/>
    <w:rsid w:val="00946FCA"/>
    <w:rsid w:val="009C1786"/>
    <w:rsid w:val="00A4591C"/>
    <w:rsid w:val="00AB24C0"/>
    <w:rsid w:val="00AB773B"/>
    <w:rsid w:val="00AF3F63"/>
    <w:rsid w:val="00B2160A"/>
    <w:rsid w:val="00B76ABE"/>
    <w:rsid w:val="00B9332B"/>
    <w:rsid w:val="00BB4D88"/>
    <w:rsid w:val="00C16671"/>
    <w:rsid w:val="00C61DD3"/>
    <w:rsid w:val="00CA6041"/>
    <w:rsid w:val="00CA6E6C"/>
    <w:rsid w:val="00CB59AB"/>
    <w:rsid w:val="00CD61D3"/>
    <w:rsid w:val="00E21EDF"/>
    <w:rsid w:val="00EF5C30"/>
    <w:rsid w:val="00FA4E1D"/>
    <w:rsid w:val="00FD26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6D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72668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57266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2668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3.wmf"/><Relationship Id="rId24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10" Type="http://schemas.openxmlformats.org/officeDocument/2006/relationships/oleObject" Target="embeddings/oleObject5.bin"/><Relationship Id="rId19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15</Pages>
  <Words>2137</Words>
  <Characters>12183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NS</dc:creator>
  <cp:keywords/>
  <dc:description/>
  <cp:lastModifiedBy>Яшина Н.А</cp:lastModifiedBy>
  <cp:revision>13</cp:revision>
  <dcterms:created xsi:type="dcterms:W3CDTF">2013-08-21T08:52:00Z</dcterms:created>
  <dcterms:modified xsi:type="dcterms:W3CDTF">2015-08-20T03:11:00Z</dcterms:modified>
</cp:coreProperties>
</file>